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852" w:rsidRPr="00A56954" w:rsidRDefault="00494852" w:rsidP="00494852">
      <w:pPr>
        <w:tabs>
          <w:tab w:val="left" w:pos="3015"/>
        </w:tabs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>Выполните расчет простой электрической цепи постоянного тока методом эквивалентных преобразований.</w: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Дано: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1</w:t>
      </w:r>
      <w:r w:rsidRPr="00A56954">
        <w:rPr>
          <w:rFonts w:ascii="Times New Roman" w:hAnsi="Times New Roman"/>
          <w:sz w:val="24"/>
          <w:szCs w:val="24"/>
        </w:rPr>
        <w:t xml:space="preserve">=2 Ом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2</w:t>
      </w:r>
      <w:r w:rsidRPr="00A56954">
        <w:rPr>
          <w:rFonts w:ascii="Times New Roman" w:hAnsi="Times New Roman"/>
          <w:sz w:val="24"/>
          <w:szCs w:val="24"/>
        </w:rPr>
        <w:t xml:space="preserve">=8 Ом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</w:t>
      </w:r>
      <w:r w:rsidRPr="00A56954">
        <w:rPr>
          <w:rFonts w:ascii="Times New Roman" w:hAnsi="Times New Roman"/>
          <w:sz w:val="24"/>
          <w:szCs w:val="24"/>
        </w:rPr>
        <w:t>=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4</w:t>
      </w:r>
      <w:r w:rsidRPr="00A56954">
        <w:rPr>
          <w:rFonts w:ascii="Times New Roman" w:hAnsi="Times New Roman"/>
          <w:sz w:val="24"/>
          <w:szCs w:val="24"/>
        </w:rPr>
        <w:t>=10</w:t>
      </w:r>
      <w:proofErr w:type="gramStart"/>
      <w:r w:rsidRPr="00A56954">
        <w:rPr>
          <w:rFonts w:ascii="Times New Roman" w:hAnsi="Times New Roman"/>
          <w:sz w:val="24"/>
          <w:szCs w:val="24"/>
        </w:rPr>
        <w:t xml:space="preserve">, 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5</w:t>
      </w:r>
      <w:proofErr w:type="gramEnd"/>
      <w:r w:rsidRPr="00A56954">
        <w:rPr>
          <w:rFonts w:ascii="Times New Roman" w:hAnsi="Times New Roman"/>
          <w:sz w:val="24"/>
          <w:szCs w:val="24"/>
        </w:rPr>
        <w:t>=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6</w:t>
      </w:r>
      <w:r w:rsidRPr="00A56954">
        <w:rPr>
          <w:rFonts w:ascii="Times New Roman" w:hAnsi="Times New Roman"/>
          <w:sz w:val="24"/>
          <w:szCs w:val="24"/>
        </w:rPr>
        <w:t>=6.</w: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A56954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1791FC" wp14:editId="4A4843F1">
                <wp:simplePos x="0" y="0"/>
                <wp:positionH relativeFrom="column">
                  <wp:posOffset>1669415</wp:posOffset>
                </wp:positionH>
                <wp:positionV relativeFrom="paragraph">
                  <wp:posOffset>215265</wp:posOffset>
                </wp:positionV>
                <wp:extent cx="2494280" cy="2254885"/>
                <wp:effectExtent l="0" t="0" r="1270" b="12065"/>
                <wp:wrapNone/>
                <wp:docPr id="551" name="Group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4280" cy="2254885"/>
                          <a:chOff x="1693" y="535"/>
                          <a:chExt cx="3928" cy="3551"/>
                        </a:xfrm>
                      </wpg:grpSpPr>
                      <wps:wsp>
                        <wps:cNvPr id="552" name="AutoShape 260"/>
                        <wps:cNvCnPr>
                          <a:cxnSpLocks noChangeShapeType="1"/>
                        </wps:cNvCnPr>
                        <wps:spPr bwMode="auto">
                          <a:xfrm>
                            <a:off x="5007" y="3109"/>
                            <a:ext cx="0" cy="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3" name="Group 262"/>
                        <wpg:cNvGrpSpPr>
                          <a:grpSpLocks/>
                        </wpg:cNvGrpSpPr>
                        <wpg:grpSpPr bwMode="auto">
                          <a:xfrm>
                            <a:off x="1693" y="535"/>
                            <a:ext cx="3928" cy="3551"/>
                            <a:chOff x="1693" y="535"/>
                            <a:chExt cx="3928" cy="3551"/>
                          </a:xfrm>
                        </wpg:grpSpPr>
                        <wps:wsp>
                          <wps:cNvPr id="554" name="AutoShape 2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14" y="999"/>
                              <a:ext cx="34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AutoShape 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8" y="1627"/>
                              <a:ext cx="0" cy="9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AutoShape 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4" y="3363"/>
                              <a:ext cx="1" cy="72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57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1693" y="535"/>
                              <a:ext cx="3928" cy="3551"/>
                              <a:chOff x="1693" y="535"/>
                              <a:chExt cx="3928" cy="3551"/>
                            </a:xfrm>
                          </wpg:grpSpPr>
                          <wps:wsp>
                            <wps:cNvPr id="558" name="Rectangle 2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62" y="887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9" name="AutoShap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9" y="999"/>
                                <a:ext cx="7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AutoShap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07" y="999"/>
                                <a:ext cx="1" cy="6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52" y="1066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2" name="Text Box 2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5" y="2180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3" name="Text Box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535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4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1941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07" y="2233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6" name="AutoShap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3" y="4086"/>
                                <a:ext cx="162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Rectangle 2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4716" y="2712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8" name="AutoShap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3" y="1627"/>
                                <a:ext cx="1969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Rectangle 2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62" y="1530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0" name="Rectangle 25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028" y="2304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AutoShape 2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14" y="999"/>
                                <a:ext cx="0" cy="11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2" name="AutoShape 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9" y="1627"/>
                                <a:ext cx="7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" name="AutoShape 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2701"/>
                                <a:ext cx="0" cy="6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AutoShape 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3224"/>
                                <a:ext cx="169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Rectangle 255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999" y="1530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6" name="AutoShape 2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14" y="2542"/>
                                <a:ext cx="689" cy="6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7" name="Rectangle 257"/>
                            <wps:cNvSpPr>
                              <a:spLocks noChangeArrowheads="1"/>
                            </wps:cNvSpPr>
                            <wps:spPr bwMode="auto">
                              <a:xfrm rot="-2457908">
                                <a:off x="3936" y="2233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8" name="AutoShape 2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40" y="1627"/>
                                <a:ext cx="567" cy="5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Text Box 2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1163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3" o:spid="_x0000_s1026" style="position:absolute;left:0;text-align:left;margin-left:131.45pt;margin-top:16.95pt;width:196.4pt;height:177.55pt;z-index:251659264" coordorigin="1693,535" coordsize="3928,3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0" o:spid="_x0000_s1027" type="#_x0000_t32" style="position:absolute;left:5007;top:3109;width:0;height: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o6K8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pDnY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o6K8UAAADcAAAADwAAAAAAAAAA&#10;AAAAAAChAgAAZHJzL2Rvd25yZXYueG1sUEsFBgAAAAAEAAQA+QAAAJMDAAAAAA==&#10;"/>
                <v:group id="Group 262" o:spid="_x0000_s1028" style="position:absolute;left:1693;top:535;width:3928;height:3551" coordorigin="1693,535" coordsize="3928,3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shape id="AutoShape 234" o:spid="_x0000_s1029" type="#_x0000_t32" style="position:absolute;left:3314;top:999;width:34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6Hr8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WTy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6Hr8UAAADcAAAADwAAAAAAAAAA&#10;AAAAAAChAgAAZHJzL2Rvd25yZXYueG1sUEsFBgAAAAAEAAQA+QAAAJMDAAAAAA==&#10;"/>
                  <v:shape id="AutoShape 235" o:spid="_x0000_s1030" type="#_x0000_t32" style="position:absolute;left:5008;top:1627;width:0;height:9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OiX8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Uc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OiX8UAAADcAAAADwAAAAAAAAAA&#10;AAAAAAChAgAAZHJzL2Rvd25yZXYueG1sUEsFBgAAAAAEAAQA+QAAAJMDAAAAAA==&#10;"/>
                  <v:shape id="AutoShape 236" o:spid="_x0000_s1031" type="#_x0000_t32" style="position:absolute;left:3314;top:3363;width:1;height:7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E8KM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pDn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E8KMUAAADcAAAADwAAAAAAAAAA&#10;AAAAAAChAgAAZHJzL2Rvd25yZXYueG1sUEsFBgAAAAAEAAQA+QAAAJMDAAAAAA==&#10;"/>
                  <v:group id="Group 261" o:spid="_x0000_s1032" style="position:absolute;left:1693;top:535;width:3928;height:3551" coordorigin="1693,535" coordsize="3928,3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<v:rect id="Rectangle 238" o:spid="_x0000_s1033" style="position:absolute;left:3662;top:887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XwkMIA&#10;AADcAAAADwAAAGRycy9kb3ducmV2LnhtbERPPW/CMBDdK/EfrEPq1jhQgdoQByEQVTtCsnS7xkeS&#10;Nj5HtoG0v74ekBif3ne+Hk0vLuR8Z1nBLElBENdWd9woqMr90wsIH5A19pZJwS95WBeThxwzba98&#10;oMsxNCKGsM9QQRvCkEnp65YM+sQOxJE7WWcwROgaqR1eY7jp5TxNl9Jgx7GhxYG2LdU/x7NR8NXN&#10;K/w7lG+ped0/h4+x/D5/7pR6nI6bFYhAY7iLb+53rWCxiGvjmXgEZP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5fCQwgAAANwAAAAPAAAAAAAAAAAAAAAAAJgCAABkcnMvZG93&#10;bnJldi54bWxQSwUGAAAAAAQABAD1AAAAhwMAAAAA&#10;"/>
                    <v:shape id="AutoShape 239" o:spid="_x0000_s1034" type="#_x0000_t32" style="position:absolute;left:4229;top:999;width:7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6oWs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+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uqFrGAAAA3AAAAA8AAAAAAAAA&#10;AAAAAAAAoQIAAGRycy9kb3ducmV2LnhtbFBLBQYAAAAABAAEAPkAAACUAwAAAAA=&#10;"/>
                    <v:shape id="AutoShape 240" o:spid="_x0000_s1035" type="#_x0000_t32" style="position:absolute;left:5007;top:999;width:1;height:6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Les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fNFmp/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jLesIAAADcAAAADwAAAAAAAAAAAAAA&#10;AAChAgAAZHJzL2Rvd25yZXYueG1sUEsFBgAAAAAEAAQA+QAAAJADAAAAAA==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1" o:spid="_x0000_s1036" type="#_x0000_t202" style="position:absolute;left:1952;top:1066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zzws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oL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zzwsMAAADcAAAADwAAAAAAAAAAAAAAAACYAgAAZHJzL2Rv&#10;d25yZXYueG1sUEsFBgAAAAAEAAQA9QAAAIgDAAAAAA==&#10;" filled="f" stroked="f">
                      <v:textbox>
                        <w:txbxContent>
                          <w:p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42" o:spid="_x0000_s1037" type="#_x0000_t202" style="position:absolute;left:2735;top:2180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5ttc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iRd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ebbXEAAAA3AAAAA8AAAAAAAAAAAAAAAAAmAIAAGRycy9k&#10;b3ducmV2LnhtbFBLBQYAAAAABAAEAPUAAACJAwAAAAA=&#10;" filled="f" stroked="f">
                      <v:textbox>
                        <w:txbxContent>
                          <w:p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43" o:spid="_x0000_s1038" type="#_x0000_t202" style="position:absolute;left:3662;top:535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        <v:textbox>
                        <w:txbxContent>
                          <w:p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44" o:spid="_x0000_s1039" type="#_x0000_t202" style="position:absolute;left:3662;top:1941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QW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xk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tQWsMAAADcAAAADwAAAAAAAAAAAAAAAACYAgAAZHJzL2Rv&#10;d25yZXYueG1sUEsFBgAAAAAEAAQA9QAAAIgDAAAAAA==&#10;" filled="f" stroked="f">
                      <v:textbox>
                        <w:txbxContent>
                          <w:p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45" o:spid="_x0000_s1040" type="#_x0000_t202" style="position:absolute;left:5007;top:2233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1wc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eks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39cHEAAAA3AAAAA8AAAAAAAAAAAAAAAAAmAIAAGRycy9k&#10;b3ducmV2LnhtbFBLBQYAAAAABAAEAPUAAACJAwAAAAA=&#10;" filled="f" stroked="f">
                      <v:textbox>
                        <w:txbxContent>
                          <w:p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AutoShape 246" o:spid="_x0000_s1041" type="#_x0000_t32" style="position:absolute;left:1693;top:4086;width:16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32lc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jDL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32lcUAAADcAAAADwAAAAAAAAAA&#10;AAAAAAChAgAAZHJzL2Rvd25yZXYueG1sUEsFBgAAAAAEAAQA+QAAAJMDAAAAAA==&#10;"/>
                    <v:rect id="Rectangle 247" o:spid="_x0000_s1042" style="position:absolute;left:4716;top:2712;width:567;height:22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zGI8MA&#10;AADcAAAADwAAAGRycy9kb3ducmV2LnhtbESPQWvCQBSE74X+h+UVequ7FUxrdBOKIJaebCyen9nX&#10;JDT7NmZXk/57VxA8DjPzDbPMR9uKM/W+cazhdaJAEJfONFxp+NmtX95B+IBssHVMGv7JQ549Piwx&#10;NW7gbzoXoRIRwj5FDXUIXSqlL2uy6CeuI47er+sthij7Spoehwi3rZwqlUiLDceFGjta1VT+FSer&#10;wakvu+fCHAvTtVsl2WyOh7nWz0/jxwJEoDHcw7f2p9EwS97geiYeAZl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zGI8MAAADcAAAADwAAAAAAAAAAAAAAAACYAgAAZHJzL2Rv&#10;d25yZXYueG1sUEsFBgAAAAAEAAQA9QAAAIgDAAAAAA==&#10;"/>
                    <v:shape id="AutoShape 248" o:spid="_x0000_s1043" type="#_x0000_t32" style="position:absolute;left:1693;top:1627;width:196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7HfM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fNF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7HfMIAAADcAAAADwAAAAAAAAAAAAAA&#10;AAChAgAAZHJzL2Rvd25yZXYueG1sUEsFBgAAAAAEAAQA+QAAAJADAAAAAA==&#10;"/>
                    <v:rect id="Rectangle 249" o:spid="_x0000_s1044" style="position:absolute;left:3662;top:153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WftsUA&#10;AADcAAAADwAAAGRycy9kb3ducmV2LnhtbESPQWvCQBSE74L/YXlCb2ajRTGpq4jF0h41Xry9Zl+T&#10;1OzbkF2T1F/fLRQ8DjPzDbPeDqYWHbWusqxgFsUgiHOrKy4UnLPDdAXCeWSNtWVS8EMOtpvxaI2p&#10;tj0fqTv5QgQIuxQVlN43qZQuL8mgi2xDHLwv2xr0QbaF1C32AW5qOY/jpTRYcVgosaF9Sfn1dDMK&#10;Pqv5Ge/H7C02yeHZfwzZ9+3yqtTTZNi9gPA0+Ef4v/2uFSyWC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xZ+2xQAAANwAAAAPAAAAAAAAAAAAAAAAAJgCAABkcnMv&#10;ZG93bnJldi54bWxQSwUGAAAAAAQABAD1AAAAigMAAAAA&#10;"/>
                    <v:rect id="Rectangle 250" o:spid="_x0000_s1045" style="position:absolute;left:3028;top:2304;width:567;height:2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YGecIA&#10;AADcAAAADwAAAGRycy9kb3ducmV2LnhtbERP3WrCMBS+H+wdwhnsZszUgdvojCJiqRcirtsDHJqz&#10;ttichCTV6tObC2GXH9//fDmaXpzIh86ygukkA0FcW91xo+D3p3j9BBEissbeMim4UIDl4vFhjrm2&#10;Z/6mUxUbkUI45KigjdHlUoa6JYNhYh1x4v6sNxgT9I3UHs8p3PTyLcvepcGOU0OLjtYt1cdqMApK&#10;TS/D/srlsGM8Fge/d7MNKfX8NK6+QEQa47/47t5qBbOPND+dSUdAL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xgZ5wgAAANwAAAAPAAAAAAAAAAAAAAAAAJgCAABkcnMvZG93&#10;bnJldi54bWxQSwUGAAAAAAQABAD1AAAAhwMAAAAA&#10;"/>
                    <v:shape id="AutoShape 251" o:spid="_x0000_s1046" type="#_x0000_t32" style="position:absolute;left:3314;top:999;width:0;height:11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x4V8QAAADcAAAADwAAAGRycy9kb3ducmV2LnhtbESPQWsCMRSE7wX/Q3hCL6VmV7CV1Sil&#10;IIiHgroHj4/kubu4eVmTuG7/fSMIPQ4z8w2zXA+2FT350DhWkE8yEMTamYYrBeVx8z4HESKywdYx&#10;KfilAOvV6GWJhXF33lN/iJVIEA4FKqhj7Aopg67JYpi4jjh5Z+ctxiR9JY3He4LbVk6z7ENabDgt&#10;1NjRd036crhZBc2u/Cn7t2v0er7LTz4Px1OrlXodD18LEJGG+B9+trdGwewz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THhXxAAAANwAAAAPAAAAAAAAAAAA&#10;AAAAAKECAABkcnMvZG93bnJldi54bWxQSwUGAAAAAAQABAD5AAAAkgMAAAAA&#10;"/>
                    <v:shape id="AutoShape 252" o:spid="_x0000_s1047" type="#_x0000_t32" style="position:absolute;left:4229;top:1627;width:7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9mS8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6Qj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/ZkvGAAAA3AAAAA8AAAAAAAAA&#10;AAAAAAAAoQIAAGRycy9kb3ducmV2LnhtbFBLBQYAAAAABAAEAPkAAACUAwAAAAA=&#10;"/>
                    <v:shape id="AutoShape 253" o:spid="_x0000_s1048" type="#_x0000_t32" style="position:absolute;left:3314;top:2701;width:0;height:6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D0M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5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zw9DGAAAA3AAAAA8AAAAAAAAA&#10;AAAAAAAAoQIAAGRycy9kb3ducmV2LnhtbFBLBQYAAAAABAAEAPkAAACUAwAAAAA=&#10;"/>
                    <v:shape id="AutoShape 254" o:spid="_x0000_s1049" type="#_x0000_t32" style="position:absolute;left:3314;top:3224;width:1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pbpM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k5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aW6TGAAAA3AAAAA8AAAAAAAAA&#10;AAAAAAAAoQIAAGRycy9kb3ducmV2LnhtbFBLBQYAAAAABAAEAPkAAACUAwAAAAA=&#10;"/>
                    <v:rect id="Rectangle 255" o:spid="_x0000_s1050" style="position:absolute;left:1999;top:1530;width:567;height:22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EO+MEA&#10;AADcAAAADwAAAGRycy9kb3ducmV2LnhtbERPy6rCMBTcX/AfwhHc3aYKValGUUFw4cLXQnfH5tgW&#10;m5PSRK1/b4QLdzGLYV7MdN6aSjypcaVlBf0oBkGcWV1yruB0XP+OQTiPrLGyTAre5GA+6/xMMdX2&#10;xXt6HnwuQgm7FBUU3teplC4ryKCLbE0ctJttDPpAm1zqBl+h3FRyEMdDabDksFBgTauCsvvhYRSM&#10;HrerPOt6mWwvi53vB1iTK9XrtosJCE+t/zf/pTdaQTJK4HsmHAE5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/RDvjBAAAA3AAAAA8AAAAAAAAAAAAAAAAAmAIAAGRycy9kb3du&#10;cmV2LnhtbFBLBQYAAAAABAAEAPUAAACGAwAAAAA=&#10;"/>
                    <v:shape id="AutoShape 256" o:spid="_x0000_s1051" type="#_x0000_t32" style="position:absolute;left:3314;top:2542;width:689;height:6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XgI8UAAADcAAAADwAAAGRycy9kb3ducmV2LnhtbESPQWsCMRSE74X+h/AKvRTNbqEqW6OI&#10;IIiHgroHj4/kubt087Imcd3++0YQPA4z8w0zXw62FT350DhWkI8zEMTamYYrBeVxM5qBCBHZYOuY&#10;FPxRgOXi9WWOhXE33lN/iJVIEA4FKqhj7Aopg67JYhi7jjh5Z+ctxiR9JY3HW4LbVn5m2URabDgt&#10;1NjRuib9e7haBc2u/Cn7j0v0erbLTz4Px1OrlXp/G1bfICIN8Rl+tLdGwdd0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XgI8UAAADcAAAADwAAAAAAAAAA&#10;AAAAAAChAgAAZHJzL2Rvd25yZXYueG1sUEsFBgAAAAAEAAQA+QAAAJMDAAAAAA==&#10;"/>
                    <v:rect id="Rectangle 257" o:spid="_x0000_s1052" style="position:absolute;left:3936;top:2233;width:567;height:227;rotation:-268469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+oAcUA&#10;AADcAAAADwAAAGRycy9kb3ducmV2LnhtbESP0WrCQBRE3wX/YbmFvkizsWpjUzdBClLxQWjaD7hk&#10;r0kwezdk1yT9+26h4OMwM2eYXT6ZVgzUu8aygmUUgyAurW64UvD9dXjagnAeWWNrmRT8kIM8m892&#10;mGo78icNha9EgLBLUUHtfZdK6cqaDLrIdsTBu9jeoA+yr6TucQxw08rnOH6RBhsOCzV29F5TeS1u&#10;RsFr4nU8VR/roVld5bg9nfFyWij1+DDt30B4mvw9/N8+agWbJIG/M+EI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/6gBxQAAANwAAAAPAAAAAAAAAAAAAAAAAJgCAABkcnMv&#10;ZG93bnJldi54bWxQSwUGAAAAAAQABAD1AAAAigMAAAAA&#10;"/>
                    <v:shape id="AutoShape 258" o:spid="_x0000_s1053" type="#_x0000_t32" style="position:absolute;left:4440;top:1627;width:567;height:5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bRysIAAADcAAAADwAAAGRycy9kb3ducmV2LnhtbERPTWvCMBi+C/sP4R3sIpp24AfVKGMg&#10;iAdB24PHl+S1LTZvuiSr3b9fDoMdH57v7X60nRjIh9axgnyegSDWzrRcK6jKw2wNIkRkg51jUvBD&#10;Afa7l8kWC+OefKHhGmuRQjgUqKCJsS+kDLohi2HueuLE3Z23GBP0tTQenyncdvI9y5bSYsupocGe&#10;PhvSj+u3VdCeqnM1TL+i1+tTfvN5KG+dVurtdfzYgIg0xn/xn/toFCxWaW06k46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bRysIAAADcAAAADwAAAAAAAAAAAAAA&#10;AAChAgAAZHJzL2Rvd25yZXYueG1sUEsFBgAAAAAEAAQA+QAAAJADAAAAAA==&#10;"/>
                    <v:shape id="Text Box 259" o:spid="_x0000_s1054" type="#_x0000_t202" style="position:absolute;left:3662;top:1163;width:61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    <v:textbox>
                        <w:txbxContent>
                          <w:p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A56954">
        <w:rPr>
          <w:rFonts w:ascii="Times New Roman" w:hAnsi="Times New Roman"/>
          <w:sz w:val="24"/>
          <w:szCs w:val="24"/>
        </w:rPr>
        <w:t xml:space="preserve">Найти: </w:t>
      </w:r>
      <w:proofErr w:type="gramStart"/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ЭКВ</w:t>
      </w:r>
      <w:r w:rsidRPr="00A56954">
        <w:rPr>
          <w:rFonts w:ascii="Times New Roman" w:hAnsi="Times New Roman"/>
          <w:sz w:val="24"/>
          <w:szCs w:val="24"/>
        </w:rPr>
        <w:t>-?</w:t>
      </w:r>
      <w:proofErr w:type="gramEnd"/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>Решение:</w: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4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 </w:t>
      </w:r>
    </w:p>
    <w:p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0"/>
          <w:sz w:val="24"/>
          <w:szCs w:val="24"/>
          <w:lang w:val="en-US"/>
        </w:rPr>
        <w:object w:dxaOrig="2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6pt;height:34pt" o:ole="">
            <v:imagedata r:id="rId5" o:title=""/>
          </v:shape>
          <o:OLEObject Type="Embed" ProgID="Equation.DSMT4" ShapeID="_x0000_i1025" DrawAspect="Content" ObjectID="_1638094510" r:id="rId6"/>
        </w:objec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5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6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</w:t>
      </w:r>
    </w:p>
    <w:p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0"/>
          <w:sz w:val="24"/>
          <w:szCs w:val="24"/>
          <w:lang w:val="en-US"/>
        </w:rPr>
        <w:object w:dxaOrig="2780" w:dyaOrig="680">
          <v:shape id="_x0000_i1026" type="#_x0000_t75" style="width:139.95pt;height:34pt" o:ole="">
            <v:imagedata r:id="rId7" o:title=""/>
          </v:shape>
          <o:OLEObject Type="Embed" ProgID="Equation.DSMT4" ShapeID="_x0000_i1026" DrawAspect="Content" ObjectID="_1638094511" r:id="rId8"/>
        </w:objec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4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56</w:t>
      </w:r>
      <w:r w:rsidRPr="00A56954">
        <w:rPr>
          <w:rFonts w:ascii="Times New Roman" w:hAnsi="Times New Roman"/>
          <w:sz w:val="24"/>
          <w:szCs w:val="24"/>
        </w:rPr>
        <w:t xml:space="preserve"> соединены последовательно. Эквивалентное сопротивление определяется по формуле</w:t>
      </w:r>
    </w:p>
    <w:p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14"/>
          <w:sz w:val="24"/>
          <w:szCs w:val="24"/>
          <w:lang w:val="en-US"/>
        </w:rPr>
        <w:object w:dxaOrig="3140" w:dyaOrig="380">
          <v:shape id="_x0000_i1027" type="#_x0000_t75" style="width:157.25pt;height:19pt" o:ole="">
            <v:imagedata r:id="rId9" o:title=""/>
          </v:shape>
          <o:OLEObject Type="Embed" ProgID="Equation.DSMT4" ShapeID="_x0000_i1027" DrawAspect="Content" ObjectID="_1638094512" r:id="rId10"/>
        </w:object>
      </w:r>
    </w:p>
    <w:p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,4,5,6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2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</w:t>
      </w:r>
    </w:p>
    <w:p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2"/>
          <w:sz w:val="24"/>
          <w:szCs w:val="24"/>
          <w:lang w:val="en-US"/>
        </w:rPr>
        <w:object w:dxaOrig="3460" w:dyaOrig="720">
          <v:shape id="_x0000_i1028" type="#_x0000_t75" style="width:173.4pt;height:36.85pt" o:ole="">
            <v:imagedata r:id="rId11" o:title=""/>
          </v:shape>
          <o:OLEObject Type="Embed" ProgID="Equation.DSMT4" ShapeID="_x0000_i1028" DrawAspect="Content" ObjectID="_1638094513" r:id="rId12"/>
        </w:object>
      </w:r>
    </w:p>
    <w:p w:rsidR="00494852" w:rsidRDefault="00494852" w:rsidP="00494852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</w:rPr>
        <w:t xml:space="preserve">1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</w:rPr>
        <w:t>2,3,4,5,6 соединены последовательно. Эквивалентное сопротивление всей цепи определяется по формуле</w:t>
      </w:r>
    </w:p>
    <w:p w:rsidR="00494852" w:rsidRDefault="00494852" w:rsidP="00494852">
      <w:pPr>
        <w:jc w:val="center"/>
      </w:pPr>
      <w:r w:rsidRPr="001D6E49">
        <w:rPr>
          <w:position w:val="-14"/>
          <w:lang w:val="en-US"/>
        </w:rPr>
        <w:object w:dxaOrig="3180" w:dyaOrig="380">
          <v:shape id="_x0000_i1029" type="#_x0000_t75" style="width:159pt;height:19pt" o:ole="">
            <v:imagedata r:id="rId13" o:title=""/>
          </v:shape>
          <o:OLEObject Type="Embed" ProgID="Equation.DSMT4" ShapeID="_x0000_i1029" DrawAspect="Content" ObjectID="_1638094514" r:id="rId14"/>
        </w:object>
      </w:r>
    </w:p>
    <w:p w:rsidR="00572D99" w:rsidRDefault="00572D99"/>
    <w:sectPr w:rsidR="00572D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852"/>
    <w:rsid w:val="00494852"/>
    <w:rsid w:val="00572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4852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4852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20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9-12-17T08:18:00Z</dcterms:created>
  <dcterms:modified xsi:type="dcterms:W3CDTF">2019-12-17T08:27:00Z</dcterms:modified>
</cp:coreProperties>
</file>